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636" y="-90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5.wmf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 rot="3418305">
            <a:off x="5147555" y="2412717"/>
            <a:ext cx="345383" cy="283109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Arc 65"/>
          <p:cNvSpPr/>
          <p:nvPr/>
        </p:nvSpPr>
        <p:spPr>
          <a:xfrm>
            <a:off x="2827175" y="2771186"/>
            <a:ext cx="3522013" cy="1315622"/>
          </a:xfrm>
          <a:prstGeom prst="arc">
            <a:avLst>
              <a:gd name="adj1" fmla="val 11486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Arc 136"/>
          <p:cNvSpPr/>
          <p:nvPr/>
        </p:nvSpPr>
        <p:spPr>
          <a:xfrm rot="10800000">
            <a:off x="2820565" y="2792958"/>
            <a:ext cx="3536302" cy="1315619"/>
          </a:xfrm>
          <a:prstGeom prst="arc">
            <a:avLst>
              <a:gd name="adj1" fmla="val 11355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813374" y="1670374"/>
            <a:ext cx="3536302" cy="3536302"/>
          </a:xfrm>
          <a:prstGeom prst="ellipse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313991" y="4749283"/>
            <a:ext cx="961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Greenwich meridian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56784" y="3806889"/>
            <a:ext cx="1362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Equatorial plane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95" name="Arc 94"/>
          <p:cNvSpPr/>
          <p:nvPr/>
        </p:nvSpPr>
        <p:spPr>
          <a:xfrm rot="10800000">
            <a:off x="4366726" y="1726163"/>
            <a:ext cx="457202" cy="214604"/>
          </a:xfrm>
          <a:prstGeom prst="arc">
            <a:avLst>
              <a:gd name="adj1" fmla="val 11263464"/>
              <a:gd name="adj2" fmla="val 10883140"/>
            </a:avLst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Arc 99"/>
          <p:cNvSpPr/>
          <p:nvPr/>
        </p:nvSpPr>
        <p:spPr>
          <a:xfrm rot="10800000">
            <a:off x="4338733" y="1194318"/>
            <a:ext cx="522516" cy="289250"/>
          </a:xfrm>
          <a:prstGeom prst="arc">
            <a:avLst>
              <a:gd name="adj1" fmla="val 9052599"/>
              <a:gd name="adj2" fmla="val 1722148"/>
            </a:avLst>
          </a:prstGeom>
          <a:ln w="15875">
            <a:solidFill>
              <a:schemeClr val="tx1"/>
            </a:solidFill>
            <a:prstDash val="sysDash"/>
            <a:headEnd type="triangle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/>
          <p:cNvCxnSpPr>
            <a:stCxn id="64" idx="1"/>
          </p:cNvCxnSpPr>
          <p:nvPr/>
        </p:nvCxnSpPr>
        <p:spPr>
          <a:xfrm flipH="1" flipV="1">
            <a:off x="5822302" y="3732245"/>
            <a:ext cx="634482" cy="22853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5273740" y="2494579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>
          <a:xfrm>
            <a:off x="3306147" y="2864497"/>
            <a:ext cx="2572138" cy="1113450"/>
          </a:xfrm>
          <a:prstGeom prst="arc">
            <a:avLst>
              <a:gd name="adj1" fmla="val 1557383"/>
              <a:gd name="adj2" fmla="val 8982820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849813" y="1093788"/>
          <a:ext cx="377825" cy="422275"/>
        </p:xfrm>
        <a:graphic>
          <a:graphicData uri="http://schemas.openxmlformats.org/presentationml/2006/ole">
            <p:oleObj spid="_x0000_s15382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411380" y="4397084"/>
          <a:ext cx="306388" cy="422275"/>
        </p:xfrm>
        <a:graphic>
          <a:graphicData uri="http://schemas.openxmlformats.org/presentationml/2006/ole">
            <p:oleObj spid="_x0000_s1538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7283450" y="3233738"/>
          <a:ext cx="330200" cy="422275"/>
        </p:xfrm>
        <a:graphic>
          <a:graphicData uri="http://schemas.openxmlformats.org/presentationml/2006/ole">
            <p:oleObj spid="_x0000_s1538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240213" y="801688"/>
          <a:ext cx="282575" cy="422275"/>
        </p:xfrm>
        <a:graphic>
          <a:graphicData uri="http://schemas.openxmlformats.org/presentationml/2006/ole">
            <p:oleObj spid="_x0000_s1538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006751" y="1595535"/>
          <a:ext cx="980466" cy="337392"/>
        </p:xfrm>
        <a:graphic>
          <a:graphicData uri="http://schemas.openxmlformats.org/presentationml/2006/ole">
            <p:oleObj spid="_x0000_s15386" name="Equation" r:id="rId7" imgW="660240" imgH="22860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V="1">
            <a:off x="4572617" y="3424335"/>
            <a:ext cx="2695930" cy="547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724539" y="3442994"/>
            <a:ext cx="1833561" cy="101703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Arc 69"/>
          <p:cNvSpPr/>
          <p:nvPr/>
        </p:nvSpPr>
        <p:spPr>
          <a:xfrm rot="6251086">
            <a:off x="2840016" y="2474022"/>
            <a:ext cx="3541615" cy="1931205"/>
          </a:xfrm>
          <a:prstGeom prst="arc">
            <a:avLst>
              <a:gd name="adj1" fmla="val 8293"/>
              <a:gd name="adj2" fmla="val 10742641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Arc 102"/>
          <p:cNvSpPr/>
          <p:nvPr/>
        </p:nvSpPr>
        <p:spPr>
          <a:xfrm rot="15150085">
            <a:off x="2908894" y="2468226"/>
            <a:ext cx="3514017" cy="1891789"/>
          </a:xfrm>
          <a:prstGeom prst="arc">
            <a:avLst>
              <a:gd name="adj1" fmla="val 42011"/>
              <a:gd name="adj2" fmla="val 10761422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0" name="Straight Arrow Connector 109"/>
          <p:cNvCxnSpPr>
            <a:endCxn id="109" idx="3"/>
          </p:cNvCxnSpPr>
          <p:nvPr/>
        </p:nvCxnSpPr>
        <p:spPr>
          <a:xfrm flipV="1">
            <a:off x="4572000" y="2571400"/>
            <a:ext cx="714920" cy="852936"/>
          </a:xfrm>
          <a:prstGeom prst="straightConnector1">
            <a:avLst/>
          </a:prstGeom>
          <a:ln w="15875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>
            <a:off x="4581331" y="3424336"/>
            <a:ext cx="1110342" cy="513182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4425950" y="3673340"/>
          <a:ext cx="258018" cy="328387"/>
        </p:xfrm>
        <a:graphic>
          <a:graphicData uri="http://schemas.openxmlformats.org/presentationml/2006/ole">
            <p:oleObj spid="_x0000_s15380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4961423" y="3044046"/>
          <a:ext cx="258763" cy="304800"/>
        </p:xfrm>
        <a:graphic>
          <a:graphicData uri="http://schemas.openxmlformats.org/presentationml/2006/ole">
            <p:oleObj spid="_x0000_s15381" name="Equation" r:id="rId9" imgW="139680" imgH="16488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4581948" y="933062"/>
            <a:ext cx="8714" cy="250608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Arc 123"/>
          <p:cNvSpPr/>
          <p:nvPr/>
        </p:nvSpPr>
        <p:spPr>
          <a:xfrm rot="16017324">
            <a:off x="3390715" y="3304997"/>
            <a:ext cx="2738910" cy="1408107"/>
          </a:xfrm>
          <a:prstGeom prst="arc">
            <a:avLst>
              <a:gd name="adj1" fmla="val 1092140"/>
              <a:gd name="adj2" fmla="val 4601547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Arc 140"/>
          <p:cNvSpPr/>
          <p:nvPr/>
        </p:nvSpPr>
        <p:spPr>
          <a:xfrm rot="6251086">
            <a:off x="2843120" y="2477126"/>
            <a:ext cx="3541615" cy="1931205"/>
          </a:xfrm>
          <a:prstGeom prst="arc">
            <a:avLst>
              <a:gd name="adj1" fmla="val 19984343"/>
              <a:gd name="adj2" fmla="val 602459"/>
            </a:avLst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3541278" y="3915995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542764" y="1745072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5867804" y="1763643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/>
          <p:cNvCxnSpPr>
            <a:stCxn id="109" idx="7"/>
            <a:endCxn id="148" idx="3"/>
          </p:cNvCxnSpPr>
          <p:nvPr/>
        </p:nvCxnSpPr>
        <p:spPr>
          <a:xfrm flipV="1">
            <a:off x="5350561" y="1840464"/>
            <a:ext cx="530423" cy="667295"/>
          </a:xfrm>
          <a:prstGeom prst="straightConnector1">
            <a:avLst/>
          </a:prstGeom>
          <a:ln w="1587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335267" y="1981522"/>
          <a:ext cx="236538" cy="327025"/>
        </p:xfrm>
        <a:graphic>
          <a:graphicData uri="http://schemas.openxmlformats.org/presentationml/2006/ole">
            <p:oleObj spid="_x0000_s15387" name="Equation" r:id="rId10" imgW="126720" imgH="177480" progId="Equation.DSMT4">
              <p:embed/>
            </p:oleObj>
          </a:graphicData>
        </a:graphic>
      </p:graphicFrame>
      <p:sp>
        <p:nvSpPr>
          <p:cNvPr id="158" name="TextBox 157"/>
          <p:cNvSpPr txBox="1"/>
          <p:nvPr/>
        </p:nvSpPr>
        <p:spPr>
          <a:xfrm>
            <a:off x="6204857" y="2136709"/>
            <a:ext cx="1306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Local tangent plane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159" name="Straight Arrow Connector 158"/>
          <p:cNvCxnSpPr>
            <a:stCxn id="158" idx="1"/>
          </p:cNvCxnSpPr>
          <p:nvPr/>
        </p:nvCxnSpPr>
        <p:spPr>
          <a:xfrm flipH="1">
            <a:off x="5514393" y="2398319"/>
            <a:ext cx="690464" cy="20492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 rot="3418305">
            <a:off x="5147555" y="2412717"/>
            <a:ext cx="345383" cy="283109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Arc 65"/>
          <p:cNvSpPr/>
          <p:nvPr/>
        </p:nvSpPr>
        <p:spPr>
          <a:xfrm>
            <a:off x="2827175" y="2771186"/>
            <a:ext cx="3522013" cy="1315622"/>
          </a:xfrm>
          <a:prstGeom prst="arc">
            <a:avLst>
              <a:gd name="adj1" fmla="val 11486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Arc 136"/>
          <p:cNvSpPr/>
          <p:nvPr/>
        </p:nvSpPr>
        <p:spPr>
          <a:xfrm rot="10800000">
            <a:off x="2820565" y="2792958"/>
            <a:ext cx="3536302" cy="1315619"/>
          </a:xfrm>
          <a:prstGeom prst="arc">
            <a:avLst>
              <a:gd name="adj1" fmla="val 11355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813374" y="1670374"/>
            <a:ext cx="3536302" cy="3536302"/>
          </a:xfrm>
          <a:prstGeom prst="ellipse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313991" y="4749283"/>
            <a:ext cx="961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Greenwich meridian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56784" y="3806889"/>
            <a:ext cx="1362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Equatorial plane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95" name="Arc 94"/>
          <p:cNvSpPr/>
          <p:nvPr/>
        </p:nvSpPr>
        <p:spPr>
          <a:xfrm rot="10800000">
            <a:off x="4366726" y="1726163"/>
            <a:ext cx="457202" cy="214604"/>
          </a:xfrm>
          <a:prstGeom prst="arc">
            <a:avLst>
              <a:gd name="adj1" fmla="val 11263464"/>
              <a:gd name="adj2" fmla="val 10883140"/>
            </a:avLst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Arc 99"/>
          <p:cNvSpPr/>
          <p:nvPr/>
        </p:nvSpPr>
        <p:spPr>
          <a:xfrm rot="10800000">
            <a:off x="4338733" y="1194318"/>
            <a:ext cx="522516" cy="289250"/>
          </a:xfrm>
          <a:prstGeom prst="arc">
            <a:avLst>
              <a:gd name="adj1" fmla="val 9052599"/>
              <a:gd name="adj2" fmla="val 1722148"/>
            </a:avLst>
          </a:prstGeom>
          <a:ln w="15875">
            <a:solidFill>
              <a:schemeClr val="tx1"/>
            </a:solidFill>
            <a:prstDash val="sysDash"/>
            <a:headEnd type="triangle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/>
          <p:cNvCxnSpPr>
            <a:stCxn id="64" idx="1"/>
          </p:cNvCxnSpPr>
          <p:nvPr/>
        </p:nvCxnSpPr>
        <p:spPr>
          <a:xfrm flipH="1" flipV="1">
            <a:off x="5822302" y="3732245"/>
            <a:ext cx="634482" cy="22853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5273740" y="2494579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>
          <a:xfrm>
            <a:off x="3306147" y="2864497"/>
            <a:ext cx="2572138" cy="1113450"/>
          </a:xfrm>
          <a:prstGeom prst="arc">
            <a:avLst>
              <a:gd name="adj1" fmla="val 1557383"/>
              <a:gd name="adj2" fmla="val 8982820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849813" y="1082675"/>
          <a:ext cx="377825" cy="446088"/>
        </p:xfrm>
        <a:graphic>
          <a:graphicData uri="http://schemas.openxmlformats.org/presentationml/2006/ole">
            <p:oleObj spid="_x0000_s28676" name="Equation" r:id="rId3" imgW="203040" imgH="241200" progId="Equation.DSMT4">
              <p:embed/>
            </p:oleObj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411380" y="4397084"/>
          <a:ext cx="306388" cy="422275"/>
        </p:xfrm>
        <a:graphic>
          <a:graphicData uri="http://schemas.openxmlformats.org/presentationml/2006/ole">
            <p:oleObj spid="_x0000_s28677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7283450" y="3233738"/>
          <a:ext cx="330200" cy="422275"/>
        </p:xfrm>
        <a:graphic>
          <a:graphicData uri="http://schemas.openxmlformats.org/presentationml/2006/ole">
            <p:oleObj spid="_x0000_s2867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3916363" y="830263"/>
          <a:ext cx="587375" cy="422275"/>
        </p:xfrm>
        <a:graphic>
          <a:graphicData uri="http://schemas.openxmlformats.org/presentationml/2006/ole">
            <p:oleObj spid="_x0000_s28679" name="Equation" r:id="rId6" imgW="317160" imgH="228600" progId="Equation.DSMT4">
              <p:embed/>
            </p:oleObj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006751" y="1595535"/>
          <a:ext cx="980466" cy="337392"/>
        </p:xfrm>
        <a:graphic>
          <a:graphicData uri="http://schemas.openxmlformats.org/presentationml/2006/ole">
            <p:oleObj spid="_x0000_s28680" name="Equation" r:id="rId7" imgW="660240" imgH="22860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V="1">
            <a:off x="4572617" y="3424335"/>
            <a:ext cx="2695930" cy="547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724539" y="3442994"/>
            <a:ext cx="1833561" cy="101703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Arc 69"/>
          <p:cNvSpPr/>
          <p:nvPr/>
        </p:nvSpPr>
        <p:spPr>
          <a:xfrm rot="6251086">
            <a:off x="2840016" y="2474022"/>
            <a:ext cx="3541615" cy="1931205"/>
          </a:xfrm>
          <a:prstGeom prst="arc">
            <a:avLst>
              <a:gd name="adj1" fmla="val 8293"/>
              <a:gd name="adj2" fmla="val 10742641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Arc 102"/>
          <p:cNvSpPr/>
          <p:nvPr/>
        </p:nvSpPr>
        <p:spPr>
          <a:xfrm rot="15150085">
            <a:off x="2908894" y="2468226"/>
            <a:ext cx="3514017" cy="1891789"/>
          </a:xfrm>
          <a:prstGeom prst="arc">
            <a:avLst>
              <a:gd name="adj1" fmla="val 42011"/>
              <a:gd name="adj2" fmla="val 10761422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0" name="Straight Arrow Connector 109"/>
          <p:cNvCxnSpPr>
            <a:endCxn id="109" idx="3"/>
          </p:cNvCxnSpPr>
          <p:nvPr/>
        </p:nvCxnSpPr>
        <p:spPr>
          <a:xfrm flipV="1">
            <a:off x="4572000" y="2571400"/>
            <a:ext cx="714920" cy="852936"/>
          </a:xfrm>
          <a:prstGeom prst="straightConnector1">
            <a:avLst/>
          </a:prstGeom>
          <a:ln w="15875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>
            <a:off x="4581331" y="3424336"/>
            <a:ext cx="1110342" cy="513182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4425950" y="3673340"/>
          <a:ext cx="258018" cy="328387"/>
        </p:xfrm>
        <a:graphic>
          <a:graphicData uri="http://schemas.openxmlformats.org/presentationml/2006/ole">
            <p:oleObj spid="_x0000_s28674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4961423" y="3044046"/>
          <a:ext cx="258763" cy="304800"/>
        </p:xfrm>
        <a:graphic>
          <a:graphicData uri="http://schemas.openxmlformats.org/presentationml/2006/ole">
            <p:oleObj spid="_x0000_s28675" name="Equation" r:id="rId9" imgW="139680" imgH="16488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4581948" y="933062"/>
            <a:ext cx="8714" cy="250608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Arc 123"/>
          <p:cNvSpPr/>
          <p:nvPr/>
        </p:nvSpPr>
        <p:spPr>
          <a:xfrm rot="16017324">
            <a:off x="3390715" y="3304997"/>
            <a:ext cx="2738910" cy="1408107"/>
          </a:xfrm>
          <a:prstGeom prst="arc">
            <a:avLst>
              <a:gd name="adj1" fmla="val 1092140"/>
              <a:gd name="adj2" fmla="val 4601547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Arc 140"/>
          <p:cNvSpPr/>
          <p:nvPr/>
        </p:nvSpPr>
        <p:spPr>
          <a:xfrm rot="6251086">
            <a:off x="2843120" y="2477126"/>
            <a:ext cx="3541615" cy="1931205"/>
          </a:xfrm>
          <a:prstGeom prst="arc">
            <a:avLst>
              <a:gd name="adj1" fmla="val 19984343"/>
              <a:gd name="adj2" fmla="val 602459"/>
            </a:avLst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3541278" y="3915995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542764" y="1745072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5867804" y="1763643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/>
          <p:cNvCxnSpPr>
            <a:stCxn id="109" idx="7"/>
            <a:endCxn id="148" idx="3"/>
          </p:cNvCxnSpPr>
          <p:nvPr/>
        </p:nvCxnSpPr>
        <p:spPr>
          <a:xfrm flipV="1">
            <a:off x="5350561" y="1840464"/>
            <a:ext cx="530423" cy="667295"/>
          </a:xfrm>
          <a:prstGeom prst="straightConnector1">
            <a:avLst/>
          </a:prstGeom>
          <a:ln w="1587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335267" y="1981522"/>
          <a:ext cx="236538" cy="327025"/>
        </p:xfrm>
        <a:graphic>
          <a:graphicData uri="http://schemas.openxmlformats.org/presentationml/2006/ole">
            <p:oleObj spid="_x0000_s28681" name="Equation" r:id="rId10" imgW="126720" imgH="177480" progId="Equation.DSMT4">
              <p:embed/>
            </p:oleObj>
          </a:graphicData>
        </a:graphic>
      </p:graphicFrame>
      <p:sp>
        <p:nvSpPr>
          <p:cNvPr id="158" name="TextBox 157"/>
          <p:cNvSpPr txBox="1"/>
          <p:nvPr/>
        </p:nvSpPr>
        <p:spPr>
          <a:xfrm>
            <a:off x="6204857" y="2136709"/>
            <a:ext cx="1306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Local tangent plane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159" name="Straight Arrow Connector 158"/>
          <p:cNvCxnSpPr>
            <a:stCxn id="158" idx="1"/>
          </p:cNvCxnSpPr>
          <p:nvPr/>
        </p:nvCxnSpPr>
        <p:spPr>
          <a:xfrm flipH="1">
            <a:off x="5514393" y="2398319"/>
            <a:ext cx="690464" cy="20492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1952626" y="3431717"/>
            <a:ext cx="2617040" cy="62593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2" name="Object 23"/>
          <p:cNvGraphicFramePr>
            <a:graphicFrameLocks noChangeAspect="1"/>
          </p:cNvGraphicFramePr>
          <p:nvPr/>
        </p:nvGraphicFramePr>
        <p:xfrm>
          <a:off x="1717675" y="3616325"/>
          <a:ext cx="282575" cy="422275"/>
        </p:xfrm>
        <a:graphic>
          <a:graphicData uri="http://schemas.openxmlformats.org/presentationml/2006/ole">
            <p:oleObj spid="_x0000_s28682" name="Equation" r:id="rId11" imgW="152280" imgH="2286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551991" y="4092058"/>
            <a:ext cx="961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Celestial reference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48" name="Straight Arrow Connector 47"/>
          <p:cNvCxnSpPr>
            <a:stCxn id="66" idx="1"/>
          </p:cNvCxnSpPr>
          <p:nvPr/>
        </p:nvCxnSpPr>
        <p:spPr>
          <a:xfrm>
            <a:off x="4588182" y="3428997"/>
            <a:ext cx="907743" cy="904878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3" name="Object 23"/>
          <p:cNvGraphicFramePr>
            <a:graphicFrameLocks noChangeAspect="1"/>
          </p:cNvGraphicFramePr>
          <p:nvPr/>
        </p:nvGraphicFramePr>
        <p:xfrm>
          <a:off x="5146675" y="4083050"/>
          <a:ext cx="282575" cy="422275"/>
        </p:xfrm>
        <a:graphic>
          <a:graphicData uri="http://schemas.openxmlformats.org/presentationml/2006/ole">
            <p:oleObj spid="_x0000_s28683" name="Equation" r:id="rId12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16</Words>
  <Application>Microsoft Office PowerPoint</Application>
  <PresentationFormat>On-screen Show (4:3)</PresentationFormat>
  <Paragraphs>7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Equation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29</cp:revision>
  <dcterms:created xsi:type="dcterms:W3CDTF">2006-08-16T00:00:00Z</dcterms:created>
  <dcterms:modified xsi:type="dcterms:W3CDTF">2012-08-09T21:34:31Z</dcterms:modified>
</cp:coreProperties>
</file>